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0946" w:rsidRPr="00C30B8F" w:rsidRDefault="005F0946" w:rsidP="005F0946">
      <w:pPr>
        <w:spacing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30B8F">
        <w:rPr>
          <w:rFonts w:ascii="Times New Roman" w:hAnsi="Times New Roman"/>
          <w:i/>
          <w:sz w:val="28"/>
          <w:szCs w:val="28"/>
          <w:lang w:val="uk-UA"/>
        </w:rPr>
        <w:t>Лабораторна робота №7.</w:t>
      </w:r>
    </w:p>
    <w:p w:rsidR="005F0946" w:rsidRPr="00C30B8F" w:rsidRDefault="005F0946" w:rsidP="005F0946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b/>
          <w:sz w:val="28"/>
          <w:szCs w:val="28"/>
          <w:lang w:val="uk-UA"/>
        </w:rPr>
        <w:t>Дослідження суматора на основі ОП.</w:t>
      </w:r>
    </w:p>
    <w:p w:rsidR="005F0946" w:rsidRPr="00C30B8F" w:rsidRDefault="005F0946" w:rsidP="005F0946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i/>
          <w:sz w:val="28"/>
          <w:szCs w:val="28"/>
          <w:lang w:val="uk-UA"/>
        </w:rPr>
        <w:t>Ціль роботи</w:t>
      </w:r>
      <w:r w:rsidRPr="00C30B8F">
        <w:rPr>
          <w:rFonts w:ascii="Times New Roman" w:hAnsi="Times New Roman"/>
          <w:sz w:val="28"/>
          <w:szCs w:val="28"/>
          <w:lang w:val="uk-UA"/>
        </w:rPr>
        <w:t>: Дослідити принцип роботи і властивості суматора на основі ОП.</w:t>
      </w:r>
    </w:p>
    <w:p w:rsidR="005F0946" w:rsidRPr="00C30B8F" w:rsidRDefault="005F0946" w:rsidP="005F0946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30B8F">
        <w:rPr>
          <w:rFonts w:ascii="Times New Roman" w:hAnsi="Times New Roman"/>
          <w:b/>
          <w:sz w:val="28"/>
          <w:szCs w:val="28"/>
          <w:lang w:val="uk-UA"/>
        </w:rPr>
        <w:t>Короткі теоретичні відомості</w:t>
      </w:r>
    </w:p>
    <w:p w:rsidR="005F0946" w:rsidRPr="00C30B8F" w:rsidRDefault="005F0946" w:rsidP="005F0946">
      <w:pPr>
        <w:spacing w:line="36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 xml:space="preserve">Схема суматора виконана на основі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інвертуючого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посилювача. </w:t>
      </w:r>
    </w:p>
    <w:p w:rsidR="005F0946" w:rsidRPr="00C30B8F" w:rsidRDefault="002D5DE3" w:rsidP="005F0946">
      <w:pPr>
        <w:spacing w:line="360" w:lineRule="auto"/>
        <w:ind w:firstLine="720"/>
        <w:jc w:val="center"/>
        <w:rPr>
          <w:rFonts w:ascii="Times New Roman" w:hAnsi="Times New Roman"/>
          <w:sz w:val="28"/>
          <w:szCs w:val="28"/>
          <w:lang w:val="uk-UA"/>
        </w:rPr>
      </w:pPr>
      <w:r w:rsidRPr="002D5DE3">
        <w:rPr>
          <w:rFonts w:ascii="Times New Roman" w:hAnsi="Times New Roman"/>
          <w:b/>
          <w:sz w:val="28"/>
          <w:szCs w:val="28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08.7pt;margin-top:.45pt;width:285.95pt;height:228.35pt;z-index:251660288">
            <v:imagedata r:id="rId6" o:title=""/>
            <w10:wrap type="square" side="right"/>
          </v:shape>
          <o:OLEObject Type="Embed" ProgID="Word.Picture.8" ShapeID="_x0000_s1026" DrawAspect="Content" ObjectID="_1672211637" r:id="rId7"/>
        </w:pict>
      </w:r>
      <w:r w:rsidR="005F0946" w:rsidRPr="00C30B8F">
        <w:rPr>
          <w:rFonts w:ascii="Times New Roman" w:hAnsi="Times New Roman"/>
          <w:b/>
          <w:sz w:val="28"/>
          <w:szCs w:val="28"/>
          <w:lang w:val="uk-UA"/>
        </w:rPr>
        <w:br w:type="textWrapping" w:clear="all"/>
      </w:r>
      <w:r w:rsidR="005F0946" w:rsidRPr="00C30B8F">
        <w:rPr>
          <w:rFonts w:ascii="Times New Roman" w:hAnsi="Times New Roman"/>
          <w:sz w:val="28"/>
          <w:szCs w:val="28"/>
          <w:lang w:val="uk-UA"/>
        </w:rPr>
        <w:t xml:space="preserve">Рис.1 – Схема </w:t>
      </w:r>
      <w:proofErr w:type="spellStart"/>
      <w:r w:rsidR="005F0946" w:rsidRPr="00C30B8F">
        <w:rPr>
          <w:rFonts w:ascii="Times New Roman" w:hAnsi="Times New Roman"/>
          <w:sz w:val="28"/>
          <w:szCs w:val="28"/>
          <w:lang w:val="uk-UA"/>
        </w:rPr>
        <w:t>інвертуючого</w:t>
      </w:r>
      <w:proofErr w:type="spellEnd"/>
      <w:r w:rsidR="005F0946" w:rsidRPr="00C30B8F">
        <w:rPr>
          <w:rFonts w:ascii="Times New Roman" w:hAnsi="Times New Roman"/>
          <w:sz w:val="28"/>
          <w:szCs w:val="28"/>
          <w:lang w:val="uk-UA"/>
        </w:rPr>
        <w:t xml:space="preserve"> підсилювача.</w:t>
      </w:r>
    </w:p>
    <w:p w:rsidR="005F0946" w:rsidRPr="00C30B8F" w:rsidRDefault="005F0946" w:rsidP="005F0946">
      <w:pPr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 xml:space="preserve">Згідно з першим законом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Кірхгофа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для вузла </w:t>
      </w:r>
      <w:r w:rsidRPr="00C30B8F">
        <w:rPr>
          <w:rFonts w:ascii="Times New Roman" w:hAnsi="Times New Roman"/>
          <w:i/>
          <w:sz w:val="28"/>
          <w:szCs w:val="28"/>
          <w:lang w:val="uk-UA"/>
        </w:rPr>
        <w:t xml:space="preserve">a </w:t>
      </w:r>
      <w:r w:rsidRPr="00C30B8F">
        <w:rPr>
          <w:rFonts w:ascii="Times New Roman" w:hAnsi="Times New Roman"/>
          <w:sz w:val="28"/>
          <w:szCs w:val="28"/>
          <w:lang w:val="uk-UA"/>
        </w:rPr>
        <w:t>маємо:</w:t>
      </w:r>
    </w:p>
    <w:p w:rsidR="005F0946" w:rsidRPr="00C30B8F" w:rsidRDefault="005F0946" w:rsidP="005F0946">
      <w:pPr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ind w:firstLine="567"/>
        <w:jc w:val="center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вх</w:t>
      </w:r>
      <w:r w:rsidRPr="00C30B8F">
        <w:rPr>
          <w:rFonts w:ascii="Times New Roman" w:hAnsi="Times New Roman"/>
          <w:sz w:val="28"/>
          <w:szCs w:val="28"/>
          <w:lang w:val="uk-UA"/>
        </w:rPr>
        <w:t>=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зз</w:t>
      </w:r>
      <w:r w:rsidRPr="00C30B8F">
        <w:rPr>
          <w:rFonts w:ascii="Times New Roman" w:hAnsi="Times New Roman"/>
          <w:sz w:val="28"/>
          <w:szCs w:val="28"/>
          <w:lang w:val="uk-UA"/>
        </w:rPr>
        <w:t>+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оп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>.</w:t>
      </w:r>
    </w:p>
    <w:p w:rsidR="005F0946" w:rsidRPr="00C30B8F" w:rsidRDefault="005F0946" w:rsidP="005F0946">
      <w:pPr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ab/>
        <w:t xml:space="preserve">Аналіз схеми значно полегшується, якщо припустити що ОП ідеальний. Так як у ідеального операційного підсилювача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вх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sym w:font="Symbol" w:char="F0AE"/>
      </w:r>
      <w:r w:rsidRPr="00C30B8F">
        <w:rPr>
          <w:rFonts w:ascii="Times New Roman" w:hAnsi="Times New Roman"/>
          <w:sz w:val="28"/>
          <w:szCs w:val="28"/>
          <w:lang w:val="uk-UA"/>
        </w:rPr>
        <w:sym w:font="Symbol" w:char="F0A5"/>
      </w:r>
      <w:r w:rsidRPr="00C30B8F">
        <w:rPr>
          <w:rFonts w:ascii="Times New Roman" w:hAnsi="Times New Roman"/>
          <w:sz w:val="28"/>
          <w:szCs w:val="28"/>
          <w:lang w:val="uk-UA"/>
        </w:rPr>
        <w:t>, отже:</w:t>
      </w: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 xml:space="preserve"> 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оп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=0 и 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вх</w:t>
      </w:r>
      <w:r w:rsidRPr="00C30B8F">
        <w:rPr>
          <w:rFonts w:ascii="Times New Roman" w:hAnsi="Times New Roman"/>
          <w:sz w:val="28"/>
          <w:szCs w:val="28"/>
          <w:lang w:val="uk-UA"/>
        </w:rPr>
        <w:t>=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зз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Враховуючи, що U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вх</w:t>
      </w:r>
      <w:r w:rsidRPr="00C30B8F">
        <w:rPr>
          <w:rFonts w:ascii="Times New Roman" w:hAnsi="Times New Roman"/>
          <w:sz w:val="28"/>
          <w:szCs w:val="28"/>
          <w:lang w:val="uk-UA"/>
        </w:rPr>
        <w:t>=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C30B8F">
        <w:rPr>
          <w:rFonts w:ascii="Times New Roman" w:hAnsi="Times New Roman"/>
          <w:sz w:val="28"/>
          <w:szCs w:val="28"/>
          <w:lang w:val="uk-UA"/>
        </w:rPr>
        <w:t>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вх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U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вих</w:t>
      </w:r>
      <w:r w:rsidRPr="00C30B8F">
        <w:rPr>
          <w:rFonts w:ascii="Times New Roman" w:hAnsi="Times New Roman"/>
          <w:sz w:val="28"/>
          <w:szCs w:val="28"/>
          <w:lang w:val="uk-UA"/>
        </w:rPr>
        <w:t>=-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зз</w:t>
      </w:r>
      <w:r w:rsidRPr="00C30B8F">
        <w:rPr>
          <w:rFonts w:ascii="Times New Roman" w:hAnsi="Times New Roman"/>
          <w:sz w:val="28"/>
          <w:szCs w:val="28"/>
          <w:lang w:val="uk-UA"/>
        </w:rPr>
        <w:t>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зз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>, отримуємо співвідношення: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position w:val="-30"/>
          <w:sz w:val="28"/>
          <w:szCs w:val="28"/>
          <w:lang w:val="uk-UA"/>
        </w:rPr>
        <w:object w:dxaOrig="1300" w:dyaOrig="680">
          <v:shape id="_x0000_i1025" type="#_x0000_t75" style="width:74.05pt;height:41.45pt" o:ole="">
            <v:imagedata r:id="rId8" o:title=""/>
          </v:shape>
          <o:OLEObject Type="Embed" ProgID="Equation.DSMT4" ShapeID="_x0000_i1025" DrawAspect="Content" ObjectID="_1672211629" r:id="rId9"/>
        </w:objec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  <w:r w:rsidRPr="00C30B8F">
        <w:rPr>
          <w:rFonts w:ascii="Times New Roman" w:hAnsi="Times New Roman"/>
          <w:sz w:val="28"/>
          <w:szCs w:val="28"/>
          <w:lang w:val="uk-UA"/>
        </w:rPr>
        <w:tab/>
      </w:r>
      <w:r w:rsidRPr="00C30B8F">
        <w:rPr>
          <w:rFonts w:ascii="Times New Roman" w:hAnsi="Times New Roman"/>
          <w:sz w:val="28"/>
          <w:szCs w:val="28"/>
          <w:lang w:val="uk-UA"/>
        </w:rPr>
        <w:tab/>
      </w:r>
      <w:r w:rsidR="00694C81" w:rsidRPr="00C30B8F">
        <w:rPr>
          <w:rFonts w:ascii="Times New Roman" w:hAnsi="Times New Roman"/>
          <w:sz w:val="28"/>
          <w:szCs w:val="28"/>
          <w:lang w:val="uk-UA"/>
        </w:rPr>
        <w:tab/>
      </w:r>
      <w:r w:rsidRPr="00C30B8F">
        <w:rPr>
          <w:rFonts w:ascii="Times New Roman" w:hAnsi="Times New Roman"/>
          <w:sz w:val="28"/>
          <w:szCs w:val="28"/>
          <w:lang w:val="uk-UA"/>
        </w:rPr>
        <w:t>(1)</w:t>
      </w: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ab/>
        <w:t>Коефіцієнт підсилення кола: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position w:val="-30"/>
          <w:sz w:val="28"/>
          <w:szCs w:val="28"/>
          <w:lang w:val="uk-UA"/>
        </w:rPr>
        <w:object w:dxaOrig="2079" w:dyaOrig="700">
          <v:shape id="_x0000_i1026" type="#_x0000_t75" style="width:109.35pt;height:42.1pt" o:ole="">
            <v:imagedata r:id="rId10" o:title=""/>
          </v:shape>
          <o:OLEObject Type="Embed" ProgID="Equation.DSMT4" ShapeID="_x0000_i1026" DrawAspect="Content" ObjectID="_1672211630" r:id="rId11"/>
        </w:objec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  <w:r w:rsidRPr="00C30B8F">
        <w:rPr>
          <w:rFonts w:ascii="Times New Roman" w:hAnsi="Times New Roman"/>
          <w:sz w:val="28"/>
          <w:szCs w:val="28"/>
          <w:lang w:val="uk-UA"/>
        </w:rPr>
        <w:tab/>
      </w:r>
      <w:r w:rsidRPr="00C30B8F">
        <w:rPr>
          <w:rFonts w:ascii="Times New Roman" w:hAnsi="Times New Roman"/>
          <w:sz w:val="28"/>
          <w:szCs w:val="28"/>
          <w:lang w:val="uk-UA"/>
        </w:rPr>
        <w:tab/>
        <w:t>(2)</w:t>
      </w:r>
    </w:p>
    <w:p w:rsidR="005F0946" w:rsidRPr="00C30B8F" w:rsidRDefault="005F0946" w:rsidP="005F0946">
      <w:pPr>
        <w:spacing w:line="360" w:lineRule="auto"/>
        <w:ind w:firstLine="720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spacing w:line="360" w:lineRule="auto"/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lastRenderedPageBreak/>
        <w:tab/>
        <w:t xml:space="preserve">На основі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інвертуючого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підсилювача можна побудувати суматор. На </w:t>
      </w:r>
      <w:r w:rsidR="00694C81" w:rsidRPr="00C30B8F">
        <w:rPr>
          <w:rFonts w:ascii="Times New Roman" w:hAnsi="Times New Roman"/>
          <w:sz w:val="28"/>
          <w:szCs w:val="28"/>
          <w:lang w:val="uk-UA"/>
        </w:rPr>
        <w:t xml:space="preserve">рис. 2 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надана схема такого суматора з числом паралельних гілок на вході рівним кількості сигналів призначених для складання. Опір резисторів приймають однаковими: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зз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= 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= 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= ... =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n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30B8F">
        <w:rPr>
          <w:rFonts w:ascii="Times New Roman" w:hAnsi="Times New Roman"/>
          <w:sz w:val="28"/>
          <w:szCs w:val="28"/>
          <w:lang w:val="uk-UA"/>
        </w:rPr>
        <w:sym w:font="Symbol" w:char="F03C"/>
      </w:r>
      <w:r w:rsidRPr="00C30B8F">
        <w:rPr>
          <w:rFonts w:ascii="Times New Roman" w:hAnsi="Times New Roman"/>
          <w:sz w:val="28"/>
          <w:szCs w:val="28"/>
          <w:lang w:val="uk-UA"/>
        </w:rPr>
        <w:sym w:font="Symbol" w:char="F03C"/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вх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ОП</w: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</w:p>
    <w:p w:rsidR="005F0946" w:rsidRPr="00C30B8F" w:rsidRDefault="005F0946" w:rsidP="005F0946">
      <w:pPr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 xml:space="preserve">Для суматора вхідний струм дорівнює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суммі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струмів кожного з плечей:</w:t>
      </w:r>
    </w:p>
    <w:p w:rsidR="005F0946" w:rsidRPr="00C30B8F" w:rsidRDefault="005F0946" w:rsidP="005F0946">
      <w:pPr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вх</w:t>
      </w:r>
      <w:r w:rsidRPr="00C30B8F">
        <w:rPr>
          <w:rFonts w:ascii="Times New Roman" w:hAnsi="Times New Roman"/>
          <w:sz w:val="28"/>
          <w:szCs w:val="28"/>
          <w:lang w:val="uk-UA"/>
        </w:rPr>
        <w:t>=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C30B8F">
        <w:rPr>
          <w:rFonts w:ascii="Times New Roman" w:hAnsi="Times New Roman"/>
          <w:sz w:val="28"/>
          <w:szCs w:val="28"/>
          <w:lang w:val="uk-UA"/>
        </w:rPr>
        <w:t>+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C30B8F">
        <w:rPr>
          <w:rFonts w:ascii="Times New Roman" w:hAnsi="Times New Roman"/>
          <w:sz w:val="28"/>
          <w:szCs w:val="28"/>
          <w:lang w:val="uk-UA"/>
        </w:rPr>
        <w:t>=-I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зз</w: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  <w:r w:rsidRPr="00C30B8F">
        <w:rPr>
          <w:rFonts w:ascii="Times New Roman" w:hAnsi="Times New Roman"/>
          <w:sz w:val="28"/>
          <w:szCs w:val="28"/>
          <w:lang w:val="uk-UA"/>
        </w:rPr>
        <w:tab/>
      </w:r>
      <w:r w:rsidRPr="00C30B8F">
        <w:rPr>
          <w:rFonts w:ascii="Times New Roman" w:hAnsi="Times New Roman"/>
          <w:sz w:val="28"/>
          <w:szCs w:val="28"/>
          <w:lang w:val="uk-UA"/>
        </w:rPr>
        <w:tab/>
        <w:t>(3)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ab/>
        <w:t xml:space="preserve">Як і в схемі </w:t>
      </w:r>
      <w:r w:rsidR="00694C81" w:rsidRPr="00C30B8F">
        <w:rPr>
          <w:rFonts w:ascii="Times New Roman" w:hAnsi="Times New Roman"/>
          <w:sz w:val="28"/>
          <w:szCs w:val="28"/>
          <w:lang w:val="uk-UA"/>
        </w:rPr>
        <w:t xml:space="preserve">рис. </w:t>
      </w:r>
      <w:r w:rsidRPr="00C30B8F">
        <w:rPr>
          <w:rFonts w:ascii="Times New Roman" w:hAnsi="Times New Roman"/>
          <w:sz w:val="28"/>
          <w:szCs w:val="28"/>
          <w:lang w:val="uk-UA"/>
        </w:rPr>
        <w:t>1 струм зворотного зв’язку: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position w:val="-30"/>
          <w:sz w:val="28"/>
          <w:szCs w:val="28"/>
          <w:lang w:val="uk-UA"/>
        </w:rPr>
        <w:object w:dxaOrig="1180" w:dyaOrig="680">
          <v:shape id="_x0000_i1027" type="#_x0000_t75" style="width:65.2pt;height:40.1pt" o:ole="">
            <v:imagedata r:id="rId12" o:title=""/>
          </v:shape>
          <o:OLEObject Type="Embed" ProgID="Equation.DSMT4" ShapeID="_x0000_i1027" DrawAspect="Content" ObjectID="_1672211631" r:id="rId13"/>
        </w:objec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ab/>
        <w:t>Вхідні струми: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position w:val="-28"/>
          <w:sz w:val="28"/>
          <w:szCs w:val="28"/>
          <w:lang w:val="uk-UA"/>
        </w:rPr>
        <w:object w:dxaOrig="2020" w:dyaOrig="680">
          <v:shape id="_x0000_i1028" type="#_x0000_t75" style="width:105.95pt;height:39.4pt" o:ole="">
            <v:imagedata r:id="rId14" o:title=""/>
          </v:shape>
          <o:OLEObject Type="Embed" ProgID="Equation.DSMT4" ShapeID="_x0000_i1028" DrawAspect="Content" ObjectID="_1672211632" r:id="rId15"/>
        </w:objec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ab/>
        <w:t>З (3) слідує (враховуючи, що 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C30B8F">
        <w:rPr>
          <w:rFonts w:ascii="Times New Roman" w:hAnsi="Times New Roman"/>
          <w:sz w:val="28"/>
          <w:szCs w:val="28"/>
          <w:lang w:val="uk-UA"/>
        </w:rPr>
        <w:t>=R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C30B8F">
        <w:rPr>
          <w:rFonts w:ascii="Times New Roman" w:hAnsi="Times New Roman"/>
          <w:sz w:val="28"/>
          <w:szCs w:val="28"/>
          <w:lang w:val="uk-UA"/>
        </w:rPr>
        <w:t>):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position w:val="-30"/>
          <w:sz w:val="28"/>
          <w:szCs w:val="28"/>
          <w:lang w:val="uk-UA"/>
        </w:rPr>
        <w:object w:dxaOrig="2020" w:dyaOrig="700">
          <v:shape id="_x0000_i1029" type="#_x0000_t75" style="width:105.95pt;height:44.15pt" o:ole="">
            <v:imagedata r:id="rId16" o:title=""/>
          </v:shape>
          <o:OLEObject Type="Embed" ProgID="Equation.DSMT4" ShapeID="_x0000_i1029" DrawAspect="Content" ObjectID="_1672211633" r:id="rId17"/>
        </w:objec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  <w:r w:rsidRPr="00C30B8F">
        <w:rPr>
          <w:rFonts w:ascii="Times New Roman" w:hAnsi="Times New Roman"/>
          <w:sz w:val="28"/>
          <w:szCs w:val="28"/>
          <w:lang w:val="uk-UA"/>
        </w:rPr>
        <w:tab/>
      </w:r>
      <w:r w:rsidRPr="00C30B8F">
        <w:rPr>
          <w:rFonts w:ascii="Times New Roman" w:hAnsi="Times New Roman"/>
          <w:sz w:val="28"/>
          <w:szCs w:val="28"/>
          <w:lang w:val="uk-UA"/>
        </w:rPr>
        <w:tab/>
        <w:t>(4)</w:t>
      </w: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ab/>
        <w:t xml:space="preserve">Звідси </w:t>
      </w:r>
      <w:proofErr w:type="spellStart"/>
      <w:r w:rsidRPr="00C30B8F">
        <w:rPr>
          <w:rFonts w:ascii="Times New Roman" w:hAnsi="Times New Roman"/>
          <w:sz w:val="28"/>
          <w:szCs w:val="28"/>
          <w:lang w:val="uk-UA"/>
        </w:rPr>
        <w:t>знайдем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вихідну напругу суматора: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position w:val="-24"/>
          <w:sz w:val="28"/>
          <w:szCs w:val="28"/>
          <w:lang w:val="uk-UA"/>
        </w:rPr>
        <w:object w:dxaOrig="2439" w:dyaOrig="639">
          <v:shape id="_x0000_i1030" type="#_x0000_t75" style="width:125.65pt;height:38.05pt" o:ole="">
            <v:imagedata r:id="rId18" o:title=""/>
          </v:shape>
          <o:OLEObject Type="Embed" ProgID="Equation.DSMT4" ShapeID="_x0000_i1030" DrawAspect="Content" ObjectID="_1672211634" r:id="rId19"/>
        </w:objec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  <w:r w:rsidRPr="00C30B8F">
        <w:rPr>
          <w:rFonts w:ascii="Times New Roman" w:hAnsi="Times New Roman"/>
          <w:sz w:val="28"/>
          <w:szCs w:val="28"/>
          <w:lang w:val="uk-UA"/>
        </w:rPr>
        <w:tab/>
      </w:r>
      <w:r w:rsidRPr="00C30B8F">
        <w:rPr>
          <w:rFonts w:ascii="Times New Roman" w:hAnsi="Times New Roman"/>
          <w:sz w:val="28"/>
          <w:szCs w:val="28"/>
          <w:lang w:val="uk-UA"/>
        </w:rPr>
        <w:tab/>
        <w:t>(5)</w:t>
      </w: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ab/>
        <w:t>У загальному випадку:</w:t>
      </w:r>
    </w:p>
    <w:p w:rsidR="005F0946" w:rsidRPr="00C30B8F" w:rsidRDefault="005F0946" w:rsidP="005F0946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position w:val="-32"/>
          <w:sz w:val="28"/>
          <w:szCs w:val="28"/>
          <w:lang w:val="uk-UA"/>
        </w:rPr>
        <w:object w:dxaOrig="4180" w:dyaOrig="760">
          <v:shape id="_x0000_i1031" type="#_x0000_t75" style="width:215.3pt;height:44.85pt" o:ole="">
            <v:imagedata r:id="rId20" o:title=""/>
          </v:shape>
          <o:OLEObject Type="Embed" ProgID="Equation.DSMT4" ShapeID="_x0000_i1031" DrawAspect="Content" ObjectID="_1672211635" r:id="rId21"/>
        </w:object>
      </w:r>
      <w:r w:rsidRPr="00C30B8F">
        <w:rPr>
          <w:rFonts w:ascii="Times New Roman" w:hAnsi="Times New Roman"/>
          <w:sz w:val="28"/>
          <w:szCs w:val="28"/>
          <w:lang w:val="uk-UA"/>
        </w:rPr>
        <w:t>. (6)</w:t>
      </w:r>
    </w:p>
    <w:p w:rsidR="005F0946" w:rsidRPr="00C30B8F" w:rsidRDefault="005F0946" w:rsidP="005F0946">
      <w:pPr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ab/>
        <w:t>Знак мінус показує, що разом з сумуванням виконується інвертування полярності сигналів. Співвідношення (6) відображає рівноправну вагову участь складових всіх сум. Сумування може відбуватися у відповідності з ваговими коефіцієнтами для кожного із складових.</w:t>
      </w:r>
    </w:p>
    <w:p w:rsidR="005F0946" w:rsidRPr="00C30B8F" w:rsidRDefault="005F0946" w:rsidP="005F0946">
      <w:pPr>
        <w:ind w:left="1440"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 xml:space="preserve">  </w:t>
      </w:r>
    </w:p>
    <w:p w:rsidR="005F0946" w:rsidRPr="00C30B8F" w:rsidRDefault="005F0946" w:rsidP="005F0946">
      <w:pPr>
        <w:ind w:firstLine="720"/>
        <w:jc w:val="both"/>
        <w:rPr>
          <w:rFonts w:ascii="Times New Roman" w:hAnsi="Times New Roman"/>
          <w:sz w:val="28"/>
          <w:szCs w:val="28"/>
          <w:lang w:val="uk-UA"/>
        </w:rPr>
      </w:pPr>
    </w:p>
    <w:bookmarkStart w:id="0" w:name="_MON_1668191728"/>
    <w:bookmarkEnd w:id="0"/>
    <w:p w:rsidR="005F0946" w:rsidRPr="00C30B8F" w:rsidRDefault="00694C81" w:rsidP="005F0946">
      <w:pPr>
        <w:spacing w:line="360" w:lineRule="auto"/>
        <w:ind w:firstLine="720"/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object w:dxaOrig="4838" w:dyaOrig="3859">
          <v:shape id="_x0000_i1032" type="#_x0000_t75" style="width:241.8pt;height:192.9pt" o:ole="">
            <v:imagedata r:id="rId22" o:title=""/>
          </v:shape>
          <o:OLEObject Type="Embed" ProgID="Word.Picture.8" ShapeID="_x0000_i1032" DrawAspect="Content" ObjectID="_1672211636" r:id="rId23"/>
        </w:object>
      </w:r>
    </w:p>
    <w:p w:rsidR="00694C81" w:rsidRPr="00C30B8F" w:rsidRDefault="00694C81" w:rsidP="00694C81">
      <w:pPr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Рисунок 2 – Схема суматора на ОП.</w:t>
      </w:r>
    </w:p>
    <w:p w:rsidR="00694C81" w:rsidRPr="00C30B8F" w:rsidRDefault="00694C81" w:rsidP="00694C81">
      <w:pPr>
        <w:spacing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694C81" w:rsidRPr="00C30B8F" w:rsidRDefault="00694C81" w:rsidP="00694C81">
      <w:pPr>
        <w:spacing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C30B8F">
        <w:rPr>
          <w:rFonts w:ascii="Times New Roman" w:hAnsi="Times New Roman"/>
          <w:b/>
          <w:sz w:val="28"/>
          <w:szCs w:val="28"/>
          <w:lang w:val="uk-UA"/>
        </w:rPr>
        <w:t>2. Порядок виконання роботи</w:t>
      </w:r>
    </w:p>
    <w:p w:rsidR="00694C81" w:rsidRPr="00C30B8F" w:rsidRDefault="00694C81" w:rsidP="00694C81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C30B8F">
        <w:rPr>
          <w:rFonts w:ascii="Times New Roman" w:hAnsi="Times New Roman"/>
          <w:b/>
          <w:sz w:val="28"/>
          <w:szCs w:val="28"/>
          <w:lang w:val="uk-UA"/>
        </w:rPr>
        <w:t xml:space="preserve">Перелік приладів: </w:t>
      </w:r>
    </w:p>
    <w:p w:rsidR="00694C81" w:rsidRPr="00C30B8F" w:rsidRDefault="00694C81" w:rsidP="00694C81">
      <w:pPr>
        <w:pStyle w:val="ab"/>
        <w:numPr>
          <w:ilvl w:val="0"/>
          <w:numId w:val="1"/>
        </w:numPr>
        <w:overflowPunct/>
        <w:autoSpaceDE/>
        <w:autoSpaceDN/>
        <w:adjustRightInd/>
        <w:spacing w:line="360" w:lineRule="auto"/>
        <w:jc w:val="both"/>
        <w:textAlignment w:val="auto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лінійний операційний підсилювач;</w:t>
      </w:r>
    </w:p>
    <w:p w:rsidR="00694C81" w:rsidRPr="00C30B8F" w:rsidRDefault="00694C81" w:rsidP="00694C81">
      <w:pPr>
        <w:pStyle w:val="ab"/>
        <w:numPr>
          <w:ilvl w:val="0"/>
          <w:numId w:val="1"/>
        </w:numPr>
        <w:overflowPunct/>
        <w:autoSpaceDE/>
        <w:autoSpaceDN/>
        <w:adjustRightInd/>
        <w:spacing w:line="360" w:lineRule="auto"/>
        <w:jc w:val="both"/>
        <w:textAlignment w:val="auto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функціональний генератор;</w:t>
      </w:r>
    </w:p>
    <w:p w:rsidR="00694C81" w:rsidRPr="00C30B8F" w:rsidRDefault="00694C81" w:rsidP="00694C81">
      <w:pPr>
        <w:pStyle w:val="ab"/>
        <w:numPr>
          <w:ilvl w:val="0"/>
          <w:numId w:val="1"/>
        </w:numPr>
        <w:overflowPunct/>
        <w:autoSpaceDE/>
        <w:autoSpaceDN/>
        <w:adjustRightInd/>
        <w:spacing w:line="360" w:lineRule="auto"/>
        <w:jc w:val="both"/>
        <w:textAlignment w:val="auto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осцилограф;</w:t>
      </w:r>
    </w:p>
    <w:p w:rsidR="00694C81" w:rsidRPr="00C30B8F" w:rsidRDefault="00694C81" w:rsidP="00694C81">
      <w:pPr>
        <w:pStyle w:val="ab"/>
        <w:numPr>
          <w:ilvl w:val="0"/>
          <w:numId w:val="1"/>
        </w:numPr>
        <w:overflowPunct/>
        <w:autoSpaceDE/>
        <w:autoSpaceDN/>
        <w:adjustRightInd/>
        <w:spacing w:line="360" w:lineRule="auto"/>
        <w:jc w:val="both"/>
        <w:textAlignment w:val="auto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резистори.</w:t>
      </w:r>
    </w:p>
    <w:p w:rsidR="00694C81" w:rsidRPr="00C30B8F" w:rsidRDefault="00694C81" w:rsidP="00694C8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2.1. Дослідження  суматора на операційному  підсилювачі</w:t>
      </w:r>
      <w:r w:rsidR="002909E7">
        <w:rPr>
          <w:rFonts w:ascii="Times New Roman" w:hAnsi="Times New Roman"/>
          <w:sz w:val="28"/>
          <w:szCs w:val="28"/>
          <w:lang w:val="uk-UA"/>
        </w:rPr>
        <w:t>.</w:t>
      </w:r>
    </w:p>
    <w:p w:rsidR="00694C81" w:rsidRPr="00C30B8F" w:rsidRDefault="00694C81" w:rsidP="00694C8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 xml:space="preserve">2.1.1 Зберіть схему </w:t>
      </w:r>
      <w:proofErr w:type="spellStart"/>
      <w:r w:rsidR="002909E7">
        <w:rPr>
          <w:rFonts w:ascii="Times New Roman" w:hAnsi="Times New Roman"/>
          <w:sz w:val="28"/>
          <w:szCs w:val="28"/>
          <w:lang w:val="uk-UA"/>
        </w:rPr>
        <w:t>сумматора</w:t>
      </w:r>
      <w:proofErr w:type="spellEnd"/>
      <w:r w:rsidRPr="00C30B8F">
        <w:rPr>
          <w:rFonts w:ascii="Times New Roman" w:hAnsi="Times New Roman"/>
          <w:sz w:val="28"/>
          <w:szCs w:val="28"/>
          <w:lang w:val="uk-UA"/>
        </w:rPr>
        <w:t xml:space="preserve"> відповідно до </w:t>
      </w:r>
      <w:r w:rsidR="0041722B" w:rsidRPr="00C30B8F">
        <w:rPr>
          <w:rFonts w:ascii="Times New Roman" w:hAnsi="Times New Roman"/>
          <w:sz w:val="28"/>
          <w:szCs w:val="28"/>
          <w:lang w:val="uk-UA"/>
        </w:rPr>
        <w:t>рис</w: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  <w:r w:rsidR="0041722B" w:rsidRPr="00C30B8F">
        <w:rPr>
          <w:rFonts w:ascii="Times New Roman" w:hAnsi="Times New Roman"/>
          <w:sz w:val="28"/>
          <w:szCs w:val="28"/>
          <w:lang w:val="uk-UA"/>
        </w:rPr>
        <w:t xml:space="preserve"> 3.</w:t>
      </w:r>
      <w:r w:rsidR="000E6087" w:rsidRPr="00C30B8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0E6087" w:rsidRPr="00C30B8F" w:rsidRDefault="000E6087" w:rsidP="00694C8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 xml:space="preserve">2.1.2 </w:t>
      </w:r>
      <w:r w:rsidR="00694C81" w:rsidRPr="00C30B8F">
        <w:rPr>
          <w:rFonts w:ascii="Times New Roman" w:hAnsi="Times New Roman"/>
          <w:sz w:val="28"/>
          <w:szCs w:val="28"/>
          <w:lang w:val="uk-UA"/>
        </w:rPr>
        <w:t>Встановіть параметри функціонал</w:t>
      </w:r>
      <w:r w:rsidRPr="00C30B8F">
        <w:rPr>
          <w:rFonts w:ascii="Times New Roman" w:hAnsi="Times New Roman"/>
          <w:sz w:val="28"/>
          <w:szCs w:val="28"/>
          <w:lang w:val="uk-UA"/>
        </w:rPr>
        <w:t>ьного осцилографа в</w:t>
      </w:r>
      <w:r w:rsidR="00694C81" w:rsidRPr="00C30B8F">
        <w:rPr>
          <w:rFonts w:ascii="Times New Roman" w:hAnsi="Times New Roman"/>
          <w:sz w:val="28"/>
          <w:szCs w:val="28"/>
          <w:lang w:val="uk-UA"/>
        </w:rPr>
        <w:t xml:space="preserve">ідповідно до </w:t>
      </w:r>
      <w:r w:rsidRPr="00C30B8F">
        <w:rPr>
          <w:rFonts w:ascii="Times New Roman" w:hAnsi="Times New Roman"/>
          <w:sz w:val="28"/>
          <w:szCs w:val="28"/>
          <w:lang w:val="uk-UA"/>
        </w:rPr>
        <w:t>рис</w:t>
      </w:r>
      <w:r w:rsidR="00C30B8F">
        <w:rPr>
          <w:rFonts w:ascii="Times New Roman" w:hAnsi="Times New Roman"/>
          <w:sz w:val="28"/>
          <w:szCs w:val="28"/>
          <w:lang w:val="uk-UA"/>
        </w:rPr>
        <w:t>.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4</w:t>
      </w:r>
      <w:r w:rsidR="00C30B8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94C81" w:rsidRPr="00C30B8F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C30B8F" w:rsidRPr="00C30B8F" w:rsidRDefault="00C30B8F" w:rsidP="00C30B8F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5934710" cy="2423795"/>
            <wp:effectExtent l="19050" t="0" r="889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423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B8F" w:rsidRPr="00C30B8F" w:rsidRDefault="00C30B8F" w:rsidP="00C30B8F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Рисунок 3 – Схема суматора</w:t>
      </w:r>
    </w:p>
    <w:p w:rsidR="00C30B8F" w:rsidRDefault="00C30B8F" w:rsidP="00C30B8F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>
            <wp:extent cx="5434330" cy="1302385"/>
            <wp:effectExtent l="1905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4330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9E7" w:rsidRDefault="002909E7" w:rsidP="002909E7">
      <w:pPr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2909E7" w:rsidRDefault="002909E7" w:rsidP="002909E7">
      <w:pPr>
        <w:spacing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исунок 4</w:t>
      </w:r>
      <w:r w:rsidRPr="0093331A"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Pr="008419DD">
        <w:rPr>
          <w:rFonts w:ascii="Times New Roman" w:hAnsi="Times New Roman"/>
          <w:sz w:val="28"/>
          <w:szCs w:val="28"/>
          <w:lang w:val="uk-UA"/>
        </w:rPr>
        <w:t xml:space="preserve">Параметри </w:t>
      </w:r>
      <w:r>
        <w:rPr>
          <w:rFonts w:ascii="Times New Roman" w:hAnsi="Times New Roman"/>
          <w:sz w:val="28"/>
          <w:szCs w:val="28"/>
          <w:lang w:val="uk-UA"/>
        </w:rPr>
        <w:t>осцилографа</w:t>
      </w:r>
    </w:p>
    <w:p w:rsidR="002909E7" w:rsidRDefault="002909E7" w:rsidP="00C30B8F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30B8F" w:rsidRDefault="00C30B8F" w:rsidP="00C30B8F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30B8F" w:rsidRDefault="000E6087" w:rsidP="00C30B8F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 xml:space="preserve">2.1.3 </w:t>
      </w:r>
      <w:proofErr w:type="spellStart"/>
      <w:r w:rsidR="00C30B8F" w:rsidRPr="00C30B8F">
        <w:rPr>
          <w:rFonts w:ascii="Times New Roman" w:hAnsi="Times New Roman"/>
          <w:sz w:val="28"/>
          <w:szCs w:val="28"/>
          <w:lang w:val="uk-UA"/>
        </w:rPr>
        <w:t>Подаваючи</w:t>
      </w:r>
      <w:proofErr w:type="spellEnd"/>
      <w:r w:rsidR="00C30B8F" w:rsidRPr="00C30B8F">
        <w:rPr>
          <w:rFonts w:ascii="Times New Roman" w:hAnsi="Times New Roman"/>
          <w:sz w:val="28"/>
          <w:szCs w:val="28"/>
          <w:lang w:val="uk-UA"/>
        </w:rPr>
        <w:t xml:space="preserve"> на входи суматора різні напруги від джерел</w:t>
      </w:r>
      <w:r w:rsidR="002909E7">
        <w:rPr>
          <w:rFonts w:ascii="Times New Roman" w:hAnsi="Times New Roman"/>
          <w:sz w:val="28"/>
          <w:szCs w:val="28"/>
          <w:lang w:val="uk-UA"/>
        </w:rPr>
        <w:t>,</w:t>
      </w:r>
      <w:r w:rsidR="00C30B8F" w:rsidRPr="00C30B8F">
        <w:rPr>
          <w:rFonts w:ascii="Times New Roman" w:hAnsi="Times New Roman"/>
          <w:sz w:val="28"/>
          <w:szCs w:val="28"/>
          <w:lang w:val="uk-UA"/>
        </w:rPr>
        <w:t xml:space="preserve"> зняти значення вихідної напруги. Результати вимірювань занести в таблицю 1.</w:t>
      </w:r>
    </w:p>
    <w:p w:rsidR="00C30B8F" w:rsidRPr="00C30B8F" w:rsidRDefault="00C30B8F" w:rsidP="00C30B8F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30B8F" w:rsidRPr="00C30B8F" w:rsidRDefault="00C30B8F" w:rsidP="00C30B8F">
      <w:pPr>
        <w:jc w:val="right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Табл.1.</w:t>
      </w:r>
    </w:p>
    <w:tbl>
      <w:tblPr>
        <w:tblW w:w="918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2840"/>
        <w:gridCol w:w="2840"/>
        <w:gridCol w:w="1799"/>
        <w:gridCol w:w="1701"/>
      </w:tblGrid>
      <w:tr w:rsidR="00946DE9" w:rsidRPr="00C30B8F" w:rsidTr="00CB5DC5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30B8F">
              <w:rPr>
                <w:rFonts w:ascii="Times New Roman" w:hAnsi="Times New Roman"/>
                <w:sz w:val="28"/>
                <w:szCs w:val="28"/>
                <w:lang w:val="uk-UA"/>
              </w:rPr>
              <w:t>U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30B8F">
              <w:rPr>
                <w:rFonts w:ascii="Times New Roman" w:hAnsi="Times New Roman"/>
                <w:sz w:val="28"/>
                <w:szCs w:val="28"/>
                <w:lang w:val="uk-UA"/>
              </w:rPr>
              <w:t>U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3500" w:type="dxa"/>
            <w:gridSpan w:val="2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C30B8F">
              <w:rPr>
                <w:rFonts w:ascii="Times New Roman" w:hAnsi="Times New Roman"/>
                <w:sz w:val="28"/>
                <w:szCs w:val="28"/>
                <w:lang w:val="uk-UA"/>
              </w:rPr>
              <w:t>U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вих</w:t>
            </w:r>
            <w:proofErr w:type="spellEnd"/>
          </w:p>
        </w:tc>
      </w:tr>
      <w:tr w:rsidR="00946DE9" w:rsidRPr="00C30B8F" w:rsidTr="00946DE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946DE9" w:rsidRPr="00C30B8F" w:rsidRDefault="00946DE9" w:rsidP="00946DE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946DE9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=1кОм;</w:t>
            </w:r>
          </w:p>
          <w:p w:rsidR="00946DE9" w:rsidRPr="00C30B8F" w:rsidRDefault="00946DE9" w:rsidP="00946DE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946DE9"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=1кОм;</w:t>
            </w:r>
          </w:p>
          <w:p w:rsidR="00946DE9" w:rsidRPr="00C30B8F" w:rsidRDefault="00946DE9" w:rsidP="00946DE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3=1кОм;</w:t>
            </w:r>
          </w:p>
        </w:tc>
      </w:tr>
      <w:tr w:rsidR="00946DE9" w:rsidRPr="00C30B8F" w:rsidTr="00946DE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946DE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946DE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946DE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C30B8F" w:rsidRDefault="00C30B8F" w:rsidP="00694C8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909E7" w:rsidRDefault="002909E7" w:rsidP="002909E7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2.1.</w:t>
      </w:r>
      <w:r w:rsidR="00946DE9">
        <w:rPr>
          <w:rFonts w:ascii="Times New Roman" w:hAnsi="Times New Roman"/>
          <w:sz w:val="28"/>
          <w:szCs w:val="28"/>
          <w:lang w:val="uk-UA"/>
        </w:rPr>
        <w:t>4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Змініть значення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946DE9">
        <w:rPr>
          <w:rFonts w:ascii="Times New Roman" w:hAnsi="Times New Roman"/>
          <w:sz w:val="28"/>
          <w:szCs w:val="28"/>
          <w:lang w:val="uk-UA"/>
        </w:rPr>
        <w:t>1</w:t>
      </w:r>
      <w:r w:rsidR="00946DE9">
        <w:rPr>
          <w:rFonts w:ascii="Times New Roman" w:hAnsi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946DE9">
        <w:rPr>
          <w:rFonts w:ascii="Times New Roman" w:hAnsi="Times New Roman"/>
          <w:sz w:val="28"/>
          <w:szCs w:val="28"/>
          <w:lang w:val="uk-UA"/>
        </w:rPr>
        <w:t>2</w:t>
      </w:r>
      <w:r w:rsidR="00946DE9">
        <w:rPr>
          <w:rFonts w:ascii="Times New Roman" w:hAnsi="Times New Roman"/>
          <w:sz w:val="28"/>
          <w:szCs w:val="28"/>
          <w:lang w:val="uk-UA"/>
        </w:rPr>
        <w:t xml:space="preserve"> (</w:t>
      </w:r>
      <w:r w:rsidR="00946DE9">
        <w:rPr>
          <w:rFonts w:ascii="Times New Roman" w:hAnsi="Times New Roman"/>
          <w:sz w:val="28"/>
          <w:szCs w:val="28"/>
          <w:lang w:val="en-US"/>
        </w:rPr>
        <w:t>R</w:t>
      </w:r>
      <w:r w:rsidR="00946DE9" w:rsidRPr="00946DE9">
        <w:rPr>
          <w:rFonts w:ascii="Times New Roman" w:hAnsi="Times New Roman"/>
          <w:sz w:val="28"/>
          <w:szCs w:val="28"/>
          <w:lang w:val="uk-UA"/>
        </w:rPr>
        <w:t>1</w:t>
      </w:r>
      <w:r w:rsidR="00946DE9">
        <w:rPr>
          <w:rFonts w:ascii="Times New Roman" w:hAnsi="Times New Roman"/>
          <w:sz w:val="28"/>
          <w:szCs w:val="28"/>
          <w:lang w:val="uk-UA"/>
        </w:rPr>
        <w:t xml:space="preserve">=1кОм; </w:t>
      </w:r>
      <w:r w:rsidR="00946DE9">
        <w:rPr>
          <w:rFonts w:ascii="Times New Roman" w:hAnsi="Times New Roman"/>
          <w:sz w:val="28"/>
          <w:szCs w:val="28"/>
          <w:lang w:val="en-US"/>
        </w:rPr>
        <w:t>R</w:t>
      </w:r>
      <w:r w:rsidR="00946DE9" w:rsidRPr="00946DE9">
        <w:rPr>
          <w:rFonts w:ascii="Times New Roman" w:hAnsi="Times New Roman"/>
          <w:sz w:val="28"/>
          <w:szCs w:val="28"/>
          <w:lang w:val="uk-UA"/>
        </w:rPr>
        <w:t>2</w:t>
      </w:r>
      <w:r w:rsidR="00946DE9">
        <w:rPr>
          <w:rFonts w:ascii="Times New Roman" w:hAnsi="Times New Roman"/>
          <w:sz w:val="28"/>
          <w:szCs w:val="28"/>
          <w:lang w:val="uk-UA"/>
        </w:rPr>
        <w:t xml:space="preserve">=500Ом). Повторіть пункт 2.1.3. Результати 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вимірювань занести в таблицю </w:t>
      </w:r>
      <w:r w:rsidR="00946DE9">
        <w:rPr>
          <w:rFonts w:ascii="Times New Roman" w:hAnsi="Times New Roman"/>
          <w:sz w:val="28"/>
          <w:szCs w:val="28"/>
          <w:lang w:val="uk-UA"/>
        </w:rPr>
        <w:t>2</w: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</w:p>
    <w:p w:rsidR="00946DE9" w:rsidRPr="00C30B8F" w:rsidRDefault="00946DE9" w:rsidP="00946DE9">
      <w:pPr>
        <w:jc w:val="right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Табл.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</w:p>
    <w:p w:rsidR="00946DE9" w:rsidRDefault="00946DE9" w:rsidP="002909E7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</w:p>
    <w:tbl>
      <w:tblPr>
        <w:tblW w:w="918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2840"/>
        <w:gridCol w:w="2840"/>
        <w:gridCol w:w="1799"/>
        <w:gridCol w:w="1701"/>
      </w:tblGrid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30B8F">
              <w:rPr>
                <w:rFonts w:ascii="Times New Roman" w:hAnsi="Times New Roman"/>
                <w:sz w:val="28"/>
                <w:szCs w:val="28"/>
                <w:lang w:val="uk-UA"/>
              </w:rPr>
              <w:t>U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C30B8F">
              <w:rPr>
                <w:rFonts w:ascii="Times New Roman" w:hAnsi="Times New Roman"/>
                <w:sz w:val="28"/>
                <w:szCs w:val="28"/>
                <w:lang w:val="uk-UA"/>
              </w:rPr>
              <w:t>U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3500" w:type="dxa"/>
            <w:gridSpan w:val="2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C30B8F">
              <w:rPr>
                <w:rFonts w:ascii="Times New Roman" w:hAnsi="Times New Roman"/>
                <w:sz w:val="28"/>
                <w:szCs w:val="28"/>
                <w:lang w:val="uk-UA"/>
              </w:rPr>
              <w:t>U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вих</w:t>
            </w:r>
            <w:proofErr w:type="spellEnd"/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946DE9" w:rsidRPr="00C30B8F" w:rsidRDefault="00946DE9" w:rsidP="00946DE9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946DE9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=1кОм;</w:t>
            </w:r>
          </w:p>
          <w:p w:rsidR="00946DE9" w:rsidRPr="00C30B8F" w:rsidRDefault="00946DE9" w:rsidP="00946DE9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946DE9"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=0,5кОм;</w:t>
            </w:r>
          </w:p>
          <w:p w:rsidR="00946DE9" w:rsidRPr="00C30B8F" w:rsidRDefault="00946DE9" w:rsidP="00946DE9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3=1кОм;</w:t>
            </w:r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2909E7" w:rsidRPr="00C30B8F" w:rsidRDefault="002909E7" w:rsidP="002909E7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909E7" w:rsidRDefault="002909E7" w:rsidP="00694C8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909E7" w:rsidRPr="00C30B8F" w:rsidRDefault="00946DE9" w:rsidP="00694C8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5</w:t>
      </w:r>
      <w:r w:rsidR="002909E7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2909E7" w:rsidRPr="00C30B8F">
        <w:rPr>
          <w:rFonts w:ascii="Times New Roman" w:hAnsi="Times New Roman"/>
          <w:sz w:val="28"/>
          <w:szCs w:val="28"/>
          <w:lang w:val="uk-UA"/>
        </w:rPr>
        <w:t xml:space="preserve">Зберіть схему </w:t>
      </w:r>
      <w:r>
        <w:rPr>
          <w:rFonts w:ascii="Times New Roman" w:hAnsi="Times New Roman"/>
          <w:sz w:val="28"/>
          <w:szCs w:val="28"/>
          <w:lang w:val="uk-UA"/>
        </w:rPr>
        <w:t>сум</w:t>
      </w:r>
      <w:r w:rsidR="002909E7">
        <w:rPr>
          <w:rFonts w:ascii="Times New Roman" w:hAnsi="Times New Roman"/>
          <w:sz w:val="28"/>
          <w:szCs w:val="28"/>
          <w:lang w:val="uk-UA"/>
        </w:rPr>
        <w:t>атора</w:t>
      </w:r>
      <w:r w:rsidR="002909E7" w:rsidRPr="00C30B8F">
        <w:rPr>
          <w:rFonts w:ascii="Times New Roman" w:hAnsi="Times New Roman"/>
          <w:sz w:val="28"/>
          <w:szCs w:val="28"/>
          <w:lang w:val="uk-UA"/>
        </w:rPr>
        <w:t xml:space="preserve"> відповідно до рис. </w:t>
      </w:r>
      <w:r w:rsidR="002909E7">
        <w:rPr>
          <w:rFonts w:ascii="Times New Roman" w:hAnsi="Times New Roman"/>
          <w:sz w:val="28"/>
          <w:szCs w:val="28"/>
          <w:lang w:val="uk-UA"/>
        </w:rPr>
        <w:t>5</w:t>
      </w:r>
      <w:r w:rsidR="002909E7" w:rsidRPr="00C30B8F">
        <w:rPr>
          <w:rFonts w:ascii="Times New Roman" w:hAnsi="Times New Roman"/>
          <w:sz w:val="28"/>
          <w:szCs w:val="28"/>
          <w:lang w:val="uk-UA"/>
        </w:rPr>
        <w:t>.</w:t>
      </w:r>
    </w:p>
    <w:p w:rsidR="002909E7" w:rsidRDefault="00946DE9" w:rsidP="00694C8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6  Параметри джерел змінної напруги встановіть відповідно до рис. 6.</w:t>
      </w:r>
    </w:p>
    <w:p w:rsidR="00946DE9" w:rsidRDefault="00946DE9" w:rsidP="0097398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1.7 Змінюючи амплітудні значення джерел змінної напруги, визначити амплітуду вихідної напруги. Результати 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вимірювань занести в таблицю </w:t>
      </w:r>
      <w:r>
        <w:rPr>
          <w:rFonts w:ascii="Times New Roman" w:hAnsi="Times New Roman"/>
          <w:sz w:val="28"/>
          <w:szCs w:val="28"/>
          <w:lang w:val="uk-UA"/>
        </w:rPr>
        <w:t>3</w: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  <w:r w:rsidR="0097398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973982" w:rsidRPr="00C30B8F">
        <w:rPr>
          <w:rFonts w:ascii="Times New Roman" w:hAnsi="Times New Roman"/>
          <w:sz w:val="28"/>
          <w:szCs w:val="28"/>
          <w:lang w:val="uk-UA"/>
        </w:rPr>
        <w:t>Замалюйте</w:t>
      </w:r>
      <w:r w:rsidR="00973982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973982" w:rsidRPr="00C30B8F">
        <w:rPr>
          <w:rFonts w:ascii="Times New Roman" w:hAnsi="Times New Roman"/>
          <w:sz w:val="28"/>
          <w:szCs w:val="28"/>
          <w:lang w:val="uk-UA"/>
        </w:rPr>
        <w:t>осцилограми</w:t>
      </w:r>
      <w:r w:rsidR="00973982">
        <w:rPr>
          <w:rFonts w:ascii="Times New Roman" w:hAnsi="Times New Roman"/>
          <w:sz w:val="28"/>
          <w:szCs w:val="28"/>
          <w:lang w:val="uk-UA"/>
        </w:rPr>
        <w:t>.</w:t>
      </w:r>
    </w:p>
    <w:p w:rsidR="00973982" w:rsidRPr="00C30B8F" w:rsidRDefault="00973982" w:rsidP="00973982">
      <w:pPr>
        <w:jc w:val="right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lastRenderedPageBreak/>
        <w:t>Табл.</w:t>
      </w:r>
      <w:r>
        <w:rPr>
          <w:rFonts w:ascii="Times New Roman" w:hAnsi="Times New Roman"/>
          <w:sz w:val="28"/>
          <w:szCs w:val="28"/>
          <w:lang w:val="uk-UA"/>
        </w:rPr>
        <w:t>3</w: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</w:p>
    <w:tbl>
      <w:tblPr>
        <w:tblW w:w="918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2840"/>
        <w:gridCol w:w="2840"/>
        <w:gridCol w:w="1799"/>
        <w:gridCol w:w="1701"/>
      </w:tblGrid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А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А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3500" w:type="dxa"/>
            <w:gridSpan w:val="2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А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вих</w:t>
            </w:r>
            <w:proofErr w:type="spellEnd"/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946DE9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=1кОм;</w:t>
            </w:r>
          </w:p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946DE9"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=1кОм;</w:t>
            </w:r>
          </w:p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3=1кОм;</w:t>
            </w:r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46DE9" w:rsidRPr="00C30B8F" w:rsidTr="00121A29"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840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799" w:type="dxa"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46DE9" w:rsidRPr="00C30B8F" w:rsidRDefault="00946DE9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946DE9" w:rsidRPr="002909E7" w:rsidRDefault="00946DE9" w:rsidP="00694C81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909E7" w:rsidRDefault="002909E7" w:rsidP="002909E7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5932805" cy="2381885"/>
            <wp:effectExtent l="1905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238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9E7" w:rsidRPr="00C30B8F" w:rsidRDefault="002909E7" w:rsidP="002909E7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Рисуно</w:t>
      </w:r>
      <w:r>
        <w:rPr>
          <w:rFonts w:ascii="Times New Roman" w:hAnsi="Times New Roman"/>
          <w:sz w:val="28"/>
          <w:szCs w:val="28"/>
          <w:lang w:val="uk-UA"/>
        </w:rPr>
        <w:t>к 5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– Схема суматора</w:t>
      </w:r>
    </w:p>
    <w:p w:rsidR="002909E7" w:rsidRPr="002909E7" w:rsidRDefault="002909E7" w:rsidP="002909E7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2909E7" w:rsidRDefault="002909E7" w:rsidP="00946DE9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2820838" cy="2290962"/>
            <wp:effectExtent l="1905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390" cy="22922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6DE9" w:rsidRPr="00C30B8F" w:rsidRDefault="00946DE9" w:rsidP="00946DE9">
      <w:pPr>
        <w:spacing w:line="36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Рисуно</w:t>
      </w:r>
      <w:r>
        <w:rPr>
          <w:rFonts w:ascii="Times New Roman" w:hAnsi="Times New Roman"/>
          <w:sz w:val="28"/>
          <w:szCs w:val="28"/>
          <w:lang w:val="uk-UA"/>
        </w:rPr>
        <w:t>к 6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– </w:t>
      </w:r>
      <w:r>
        <w:rPr>
          <w:rFonts w:ascii="Times New Roman" w:hAnsi="Times New Roman"/>
          <w:sz w:val="28"/>
          <w:szCs w:val="28"/>
          <w:lang w:val="uk-UA"/>
        </w:rPr>
        <w:t>Параметри джерел змінної напруги</w:t>
      </w:r>
    </w:p>
    <w:p w:rsidR="00973982" w:rsidRDefault="00973982" w:rsidP="00973982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2.1.</w:t>
      </w:r>
      <w:r>
        <w:rPr>
          <w:rFonts w:ascii="Times New Roman" w:hAnsi="Times New Roman"/>
          <w:sz w:val="28"/>
          <w:szCs w:val="28"/>
          <w:lang w:val="uk-UA"/>
        </w:rPr>
        <w:t>8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Змініть значення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946DE9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 xml:space="preserve"> та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946DE9"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946DE9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 xml:space="preserve">=1кОм;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946DE9"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=500Ом). Повторіть пункт 2.1.7. Результати 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вимірювань занести в таблицю </w:t>
      </w:r>
      <w:r>
        <w:rPr>
          <w:rFonts w:ascii="Times New Roman" w:hAnsi="Times New Roman"/>
          <w:sz w:val="28"/>
          <w:szCs w:val="28"/>
          <w:lang w:val="uk-UA"/>
        </w:rPr>
        <w:t>4</w:t>
      </w:r>
      <w:r w:rsidRPr="00C30B8F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30B8F">
        <w:rPr>
          <w:rFonts w:ascii="Times New Roman" w:hAnsi="Times New Roman"/>
          <w:sz w:val="28"/>
          <w:szCs w:val="28"/>
          <w:lang w:val="uk-UA"/>
        </w:rPr>
        <w:t>Замалюйте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30B8F">
        <w:rPr>
          <w:rFonts w:ascii="Times New Roman" w:hAnsi="Times New Roman"/>
          <w:sz w:val="28"/>
          <w:szCs w:val="28"/>
          <w:lang w:val="uk-UA"/>
        </w:rPr>
        <w:t>осцилограми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tbl>
      <w:tblPr>
        <w:tblW w:w="918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2840"/>
        <w:gridCol w:w="2840"/>
        <w:gridCol w:w="1799"/>
        <w:gridCol w:w="1701"/>
      </w:tblGrid>
      <w:tr w:rsidR="00973982" w:rsidRPr="00C30B8F" w:rsidTr="00121A29"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А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1</w:t>
            </w:r>
          </w:p>
        </w:tc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А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3500" w:type="dxa"/>
            <w:gridSpan w:val="2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А</w:t>
            </w:r>
            <w:r w:rsidRPr="00C30B8F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вих</w:t>
            </w:r>
            <w:proofErr w:type="spellEnd"/>
          </w:p>
        </w:tc>
      </w:tr>
      <w:tr w:rsidR="00973982" w:rsidRPr="00C30B8F" w:rsidTr="00121A29"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799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 w:val="restart"/>
            <w:vAlign w:val="center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946DE9"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=1кОм;</w:t>
            </w:r>
          </w:p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946DE9">
              <w:rPr>
                <w:rFonts w:ascii="Times New Roman" w:hAnsi="Times New Roman"/>
                <w:sz w:val="28"/>
                <w:szCs w:val="28"/>
                <w:lang w:val="uk-UA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=0,5кОм;</w:t>
            </w:r>
          </w:p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3=1кОм;</w:t>
            </w:r>
          </w:p>
        </w:tc>
      </w:tr>
      <w:tr w:rsidR="00973982" w:rsidRPr="00C30B8F" w:rsidTr="00121A29"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799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73982" w:rsidRPr="00C30B8F" w:rsidTr="00121A29"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799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73982" w:rsidRPr="00C30B8F" w:rsidTr="00121A29"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799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973982" w:rsidRPr="00C30B8F" w:rsidTr="00121A29"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9</w:t>
            </w:r>
          </w:p>
        </w:tc>
        <w:tc>
          <w:tcPr>
            <w:tcW w:w="2840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799" w:type="dxa"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1701" w:type="dxa"/>
            <w:vMerge/>
          </w:tcPr>
          <w:p w:rsidR="00973982" w:rsidRPr="00C30B8F" w:rsidRDefault="00973982" w:rsidP="00121A29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946DE9" w:rsidRDefault="00946DE9" w:rsidP="002909E7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73982" w:rsidRDefault="00973982" w:rsidP="00973982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 w:rsidRPr="00C30B8F">
        <w:rPr>
          <w:rFonts w:ascii="Times New Roman" w:hAnsi="Times New Roman"/>
          <w:sz w:val="28"/>
          <w:szCs w:val="28"/>
          <w:lang w:val="uk-UA"/>
        </w:rPr>
        <w:t>2.1.</w:t>
      </w:r>
      <w:r>
        <w:rPr>
          <w:rFonts w:ascii="Times New Roman" w:hAnsi="Times New Roman"/>
          <w:sz w:val="28"/>
          <w:szCs w:val="28"/>
          <w:lang w:val="uk-UA"/>
        </w:rPr>
        <w:t>9</w:t>
      </w:r>
      <w:r w:rsidRPr="00C30B8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становіть наступні значення амплітуд та частот для джерел змінної напруги:  А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>=1В;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</w:t>
      </w:r>
      <w:r w:rsidRPr="00C30B8F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>=</w:t>
      </w:r>
      <w:r w:rsidRPr="00973982">
        <w:rPr>
          <w:rFonts w:ascii="Times New Roman" w:hAnsi="Times New Roman"/>
          <w:sz w:val="28"/>
          <w:szCs w:val="28"/>
        </w:rPr>
        <w:t>49</w:t>
      </w:r>
      <w:r>
        <w:rPr>
          <w:rFonts w:ascii="Times New Roman" w:hAnsi="Times New Roman"/>
          <w:sz w:val="28"/>
          <w:szCs w:val="28"/>
          <w:lang w:val="uk-UA"/>
        </w:rPr>
        <w:t>Гц; А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>=5В;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=50Гц; 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946DE9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 xml:space="preserve">=1кОм; </w:t>
      </w:r>
      <w:r>
        <w:rPr>
          <w:rFonts w:ascii="Times New Roman" w:hAnsi="Times New Roman"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lang w:val="uk-UA"/>
        </w:rPr>
        <w:t>2=1кОм;</w:t>
      </w:r>
      <w:r w:rsidRPr="009739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946DE9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 xml:space="preserve">=3кОм;). </w:t>
      </w:r>
      <w:r w:rsidRPr="00C30B8F">
        <w:rPr>
          <w:rFonts w:ascii="Times New Roman" w:hAnsi="Times New Roman"/>
          <w:sz w:val="28"/>
          <w:szCs w:val="28"/>
          <w:lang w:val="uk-UA"/>
        </w:rPr>
        <w:t>Замалюйте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30B8F">
        <w:rPr>
          <w:rFonts w:ascii="Times New Roman" w:hAnsi="Times New Roman"/>
          <w:sz w:val="28"/>
          <w:szCs w:val="28"/>
          <w:lang w:val="uk-UA"/>
        </w:rPr>
        <w:t>осцилограми</w:t>
      </w:r>
      <w:r>
        <w:rPr>
          <w:rFonts w:ascii="Times New Roman" w:hAnsi="Times New Roman"/>
          <w:sz w:val="28"/>
          <w:szCs w:val="28"/>
          <w:lang w:val="uk-UA"/>
        </w:rPr>
        <w:t xml:space="preserve"> биття. </w:t>
      </w:r>
    </w:p>
    <w:p w:rsidR="00973982" w:rsidRDefault="004D2BA8" w:rsidP="00973982">
      <w:pPr>
        <w:ind w:firstLine="36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. Зробити висновки.</w:t>
      </w:r>
    </w:p>
    <w:p w:rsidR="00973982" w:rsidRPr="00DD684D" w:rsidRDefault="00973982" w:rsidP="00973982">
      <w:pPr>
        <w:spacing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D684D">
        <w:rPr>
          <w:rFonts w:ascii="Times New Roman" w:hAnsi="Times New Roman"/>
          <w:b/>
          <w:sz w:val="28"/>
          <w:szCs w:val="28"/>
          <w:lang w:val="uk-UA"/>
        </w:rPr>
        <w:t>Контрольні питання</w:t>
      </w:r>
    </w:p>
    <w:p w:rsidR="00973982" w:rsidRPr="00DD684D" w:rsidRDefault="00973982" w:rsidP="0097398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</w:t>
      </w:r>
      <w:r w:rsidRPr="00DD684D">
        <w:rPr>
          <w:rFonts w:ascii="Times New Roman" w:hAnsi="Times New Roman"/>
          <w:sz w:val="28"/>
          <w:szCs w:val="28"/>
          <w:lang w:val="uk-UA"/>
        </w:rPr>
        <w:t>. Який принцип роботи</w:t>
      </w:r>
      <w:r>
        <w:rPr>
          <w:rFonts w:ascii="Times New Roman" w:hAnsi="Times New Roman"/>
          <w:sz w:val="28"/>
          <w:szCs w:val="28"/>
          <w:lang w:val="uk-UA"/>
        </w:rPr>
        <w:t xml:space="preserve"> суматора</w:t>
      </w:r>
      <w:r w:rsidRPr="00DD684D">
        <w:rPr>
          <w:rFonts w:ascii="Times New Roman" w:hAnsi="Times New Roman"/>
          <w:sz w:val="28"/>
          <w:szCs w:val="28"/>
          <w:lang w:val="uk-UA"/>
        </w:rPr>
        <w:t>?</w:t>
      </w:r>
    </w:p>
    <w:p w:rsidR="00973982" w:rsidRPr="00DD684D" w:rsidRDefault="00973982" w:rsidP="0097398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</w:t>
      </w:r>
      <w:r w:rsidRPr="00DD684D">
        <w:rPr>
          <w:rFonts w:ascii="Times New Roman" w:hAnsi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>З яких елементів складається суматор</w:t>
      </w:r>
      <w:r w:rsidRPr="00DD684D">
        <w:rPr>
          <w:rFonts w:ascii="Times New Roman" w:hAnsi="Times New Roman"/>
          <w:sz w:val="28"/>
          <w:szCs w:val="28"/>
          <w:lang w:val="uk-UA"/>
        </w:rPr>
        <w:t>?</w:t>
      </w:r>
    </w:p>
    <w:p w:rsidR="00973982" w:rsidRDefault="00973982" w:rsidP="0097398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</w:t>
      </w:r>
      <w:r w:rsidRPr="00DD684D">
        <w:rPr>
          <w:rFonts w:ascii="Times New Roman" w:hAnsi="Times New Roman"/>
          <w:sz w:val="28"/>
          <w:szCs w:val="28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Як впливає значення опорів вхідних резисторів на результат</w:t>
      </w:r>
      <w:r w:rsidRPr="00DD684D">
        <w:rPr>
          <w:rFonts w:ascii="Times New Roman" w:hAnsi="Times New Roman"/>
          <w:sz w:val="28"/>
          <w:szCs w:val="28"/>
          <w:lang w:val="uk-UA"/>
        </w:rPr>
        <w:t>?</w:t>
      </w:r>
    </w:p>
    <w:p w:rsidR="00973982" w:rsidRDefault="00973982" w:rsidP="0097398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4.</w:t>
      </w:r>
      <w:r w:rsidRPr="00DD684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Як відбувається додавання гармонічних сигналів</w:t>
      </w:r>
      <w:r w:rsidRPr="00DD684D">
        <w:rPr>
          <w:rFonts w:ascii="Times New Roman" w:hAnsi="Times New Roman"/>
          <w:sz w:val="28"/>
          <w:szCs w:val="28"/>
          <w:lang w:val="uk-UA"/>
        </w:rPr>
        <w:t>?</w:t>
      </w:r>
    </w:p>
    <w:p w:rsidR="00973982" w:rsidRDefault="00973982" w:rsidP="0097398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5.</w:t>
      </w:r>
      <w:r w:rsidRPr="00DD684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Що таке биття і як воно виникає</w:t>
      </w:r>
      <w:r w:rsidRPr="00DD684D">
        <w:rPr>
          <w:rFonts w:ascii="Times New Roman" w:hAnsi="Times New Roman"/>
          <w:sz w:val="28"/>
          <w:szCs w:val="28"/>
          <w:lang w:val="uk-UA"/>
        </w:rPr>
        <w:t>?</w:t>
      </w:r>
    </w:p>
    <w:p w:rsidR="00973982" w:rsidRPr="00DD684D" w:rsidRDefault="00973982" w:rsidP="0097398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73982" w:rsidRPr="002909E7" w:rsidRDefault="00973982" w:rsidP="002909E7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694C81" w:rsidRPr="00C30B8F" w:rsidRDefault="00694C81" w:rsidP="00694C81">
      <w:pPr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5F0946" w:rsidRPr="00C30B8F" w:rsidRDefault="005F0946" w:rsidP="005F0946">
      <w:pPr>
        <w:spacing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105C55" w:rsidRPr="00C30B8F" w:rsidRDefault="00105C55">
      <w:pPr>
        <w:rPr>
          <w:rFonts w:ascii="Times New Roman" w:hAnsi="Times New Roman"/>
          <w:sz w:val="28"/>
          <w:szCs w:val="28"/>
          <w:lang w:val="uk-UA"/>
        </w:rPr>
      </w:pPr>
    </w:p>
    <w:sectPr w:rsidR="00105C55" w:rsidRPr="00C30B8F" w:rsidSect="00105C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960DAF"/>
    <w:multiLevelType w:val="hybridMultilevel"/>
    <w:tmpl w:val="6F8CDE6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5F0946"/>
    <w:rsid w:val="00026636"/>
    <w:rsid w:val="00043209"/>
    <w:rsid w:val="000E6087"/>
    <w:rsid w:val="00105C55"/>
    <w:rsid w:val="001A5175"/>
    <w:rsid w:val="002909E7"/>
    <w:rsid w:val="002D5DE3"/>
    <w:rsid w:val="0041722B"/>
    <w:rsid w:val="0042435F"/>
    <w:rsid w:val="004D2BA8"/>
    <w:rsid w:val="005F0946"/>
    <w:rsid w:val="00685546"/>
    <w:rsid w:val="00694C81"/>
    <w:rsid w:val="008F2C79"/>
    <w:rsid w:val="00946DE9"/>
    <w:rsid w:val="009471D4"/>
    <w:rsid w:val="00965307"/>
    <w:rsid w:val="00973982"/>
    <w:rsid w:val="009B0C06"/>
    <w:rsid w:val="00A9317E"/>
    <w:rsid w:val="00B021DA"/>
    <w:rsid w:val="00C30B8F"/>
    <w:rsid w:val="00D84A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094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4"/>
      <w:szCs w:val="20"/>
      <w:lang w:val="ru-RU" w:eastAsia="ru-RU" w:bidi="ar-SA"/>
    </w:rPr>
  </w:style>
  <w:style w:type="paragraph" w:styleId="1">
    <w:name w:val="heading 1"/>
    <w:aliases w:val="РОЗДІЛ №"/>
    <w:basedOn w:val="a"/>
    <w:next w:val="a"/>
    <w:link w:val="10"/>
    <w:uiPriority w:val="9"/>
    <w:qFormat/>
    <w:rsid w:val="001A517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aliases w:val="1.1."/>
    <w:basedOn w:val="a"/>
    <w:next w:val="a"/>
    <w:link w:val="20"/>
    <w:uiPriority w:val="9"/>
    <w:semiHidden/>
    <w:unhideWhenUsed/>
    <w:qFormat/>
    <w:rsid w:val="001A517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A517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A517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A517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A517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A517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A517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A517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РОЗДІЛ № Знак"/>
    <w:basedOn w:val="a0"/>
    <w:link w:val="1"/>
    <w:uiPriority w:val="9"/>
    <w:rsid w:val="001A51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aliases w:val="1.1. Знак"/>
    <w:basedOn w:val="a0"/>
    <w:link w:val="2"/>
    <w:uiPriority w:val="9"/>
    <w:semiHidden/>
    <w:rsid w:val="001A51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1A517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1A5175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rsid w:val="001A5175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rsid w:val="001A5175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1A517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rsid w:val="001A5175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rsid w:val="001A517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1A5175"/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1A517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1A517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6">
    <w:name w:val="Subtitle"/>
    <w:aliases w:val="Подзаголовок 1.1"/>
    <w:basedOn w:val="a"/>
    <w:next w:val="a"/>
    <w:link w:val="a7"/>
    <w:uiPriority w:val="11"/>
    <w:qFormat/>
    <w:rsid w:val="001A517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7">
    <w:name w:val="Подзаголовок Знак"/>
    <w:aliases w:val="Подзаголовок 1.1 Знак"/>
    <w:basedOn w:val="a0"/>
    <w:link w:val="a6"/>
    <w:uiPriority w:val="11"/>
    <w:rsid w:val="001A5175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8">
    <w:name w:val="Strong"/>
    <w:basedOn w:val="a0"/>
    <w:uiPriority w:val="22"/>
    <w:qFormat/>
    <w:rsid w:val="001A5175"/>
    <w:rPr>
      <w:b/>
      <w:bCs/>
    </w:rPr>
  </w:style>
  <w:style w:type="character" w:styleId="a9">
    <w:name w:val="Emphasis"/>
    <w:basedOn w:val="a0"/>
    <w:uiPriority w:val="20"/>
    <w:qFormat/>
    <w:rsid w:val="001A5175"/>
    <w:rPr>
      <w:i/>
      <w:iCs/>
    </w:rPr>
  </w:style>
  <w:style w:type="paragraph" w:styleId="aa">
    <w:name w:val="No Spacing"/>
    <w:uiPriority w:val="1"/>
    <w:qFormat/>
    <w:rsid w:val="001A5175"/>
    <w:pPr>
      <w:spacing w:after="0" w:line="240" w:lineRule="auto"/>
    </w:pPr>
  </w:style>
  <w:style w:type="paragraph" w:styleId="ab">
    <w:name w:val="List Paragraph"/>
    <w:basedOn w:val="a"/>
    <w:uiPriority w:val="34"/>
    <w:qFormat/>
    <w:rsid w:val="001A5175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1A5175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1A5175"/>
    <w:rPr>
      <w:i/>
      <w:iCs/>
      <w:color w:val="000000" w:themeColor="text1"/>
    </w:rPr>
  </w:style>
  <w:style w:type="paragraph" w:styleId="ac">
    <w:name w:val="Intense Quote"/>
    <w:basedOn w:val="a"/>
    <w:next w:val="a"/>
    <w:link w:val="ad"/>
    <w:uiPriority w:val="30"/>
    <w:qFormat/>
    <w:rsid w:val="001A517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d">
    <w:name w:val="Выделенная цитата Знак"/>
    <w:basedOn w:val="a0"/>
    <w:link w:val="ac"/>
    <w:uiPriority w:val="30"/>
    <w:rsid w:val="001A5175"/>
    <w:rPr>
      <w:b/>
      <w:bCs/>
      <w:i/>
      <w:iCs/>
      <w:color w:val="4F81BD" w:themeColor="accent1"/>
    </w:rPr>
  </w:style>
  <w:style w:type="character" w:styleId="ae">
    <w:name w:val="Subtle Emphasis"/>
    <w:basedOn w:val="a0"/>
    <w:uiPriority w:val="19"/>
    <w:qFormat/>
    <w:rsid w:val="001A5175"/>
    <w:rPr>
      <w:i/>
      <w:iCs/>
      <w:color w:val="808080" w:themeColor="text1" w:themeTint="7F"/>
    </w:rPr>
  </w:style>
  <w:style w:type="character" w:styleId="af">
    <w:name w:val="Intense Emphasis"/>
    <w:basedOn w:val="a0"/>
    <w:uiPriority w:val="21"/>
    <w:qFormat/>
    <w:rsid w:val="001A5175"/>
    <w:rPr>
      <w:b/>
      <w:bCs/>
      <w:i/>
      <w:iCs/>
      <w:color w:val="4F81BD" w:themeColor="accent1"/>
    </w:rPr>
  </w:style>
  <w:style w:type="character" w:styleId="af0">
    <w:name w:val="Subtle Reference"/>
    <w:basedOn w:val="a0"/>
    <w:uiPriority w:val="31"/>
    <w:qFormat/>
    <w:rsid w:val="001A5175"/>
    <w:rPr>
      <w:smallCaps/>
      <w:color w:val="C0504D" w:themeColor="accent2"/>
      <w:u w:val="single"/>
    </w:rPr>
  </w:style>
  <w:style w:type="character" w:styleId="af1">
    <w:name w:val="Intense Reference"/>
    <w:basedOn w:val="a0"/>
    <w:uiPriority w:val="32"/>
    <w:qFormat/>
    <w:rsid w:val="001A5175"/>
    <w:rPr>
      <w:b/>
      <w:bCs/>
      <w:smallCaps/>
      <w:color w:val="C0504D" w:themeColor="accent2"/>
      <w:spacing w:val="5"/>
      <w:u w:val="single"/>
    </w:rPr>
  </w:style>
  <w:style w:type="character" w:styleId="af2">
    <w:name w:val="Book Title"/>
    <w:basedOn w:val="a0"/>
    <w:uiPriority w:val="33"/>
    <w:qFormat/>
    <w:rsid w:val="001A5175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1A5175"/>
    <w:pPr>
      <w:outlineLvl w:val="9"/>
    </w:pPr>
  </w:style>
  <w:style w:type="paragraph" w:customStyle="1" w:styleId="af4">
    <w:name w:val="Рис."/>
    <w:basedOn w:val="a"/>
    <w:link w:val="af5"/>
    <w:qFormat/>
    <w:rsid w:val="001A5175"/>
    <w:pPr>
      <w:spacing w:before="120" w:after="240"/>
      <w:contextualSpacing/>
      <w:jc w:val="center"/>
    </w:pPr>
    <w:rPr>
      <w:rFonts w:ascii="Times New Roman" w:hAnsi="Times New Roman"/>
      <w:szCs w:val="28"/>
    </w:rPr>
  </w:style>
  <w:style w:type="character" w:customStyle="1" w:styleId="af5">
    <w:name w:val="Рис. Знак"/>
    <w:link w:val="af4"/>
    <w:rsid w:val="001A5175"/>
    <w:rPr>
      <w:rFonts w:ascii="Times New Roman" w:eastAsia="Times New Roman" w:hAnsi="Times New Roman"/>
      <w:szCs w:val="28"/>
    </w:rPr>
  </w:style>
  <w:style w:type="paragraph" w:styleId="af6">
    <w:name w:val="Balloon Text"/>
    <w:basedOn w:val="a"/>
    <w:link w:val="af7"/>
    <w:uiPriority w:val="99"/>
    <w:semiHidden/>
    <w:unhideWhenUsed/>
    <w:rsid w:val="00C30B8F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C30B8F"/>
    <w:rPr>
      <w:rFonts w:ascii="Tahoma" w:eastAsia="Times New Roman" w:hAnsi="Tahoma" w:cs="Tahoma"/>
      <w:sz w:val="16"/>
      <w:szCs w:val="1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6C1B48-DC7F-4DB2-81B2-473E8B4F4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6</Pages>
  <Words>532</Words>
  <Characters>3036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hana&amp;Nuzhniy</dc:creator>
  <cp:lastModifiedBy>Roshana&amp;Nuzhniy</cp:lastModifiedBy>
  <cp:revision>2</cp:revision>
  <dcterms:created xsi:type="dcterms:W3CDTF">2020-11-29T19:18:00Z</dcterms:created>
  <dcterms:modified xsi:type="dcterms:W3CDTF">2021-01-15T08:27:00Z</dcterms:modified>
</cp:coreProperties>
</file>